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10963" w:type="dxa"/>
        <w:jc w:val="center"/>
        <w:tblLook w:val="04A0" w:firstRow="1" w:lastRow="0" w:firstColumn="1" w:lastColumn="0" w:noHBand="0" w:noVBand="1"/>
      </w:tblPr>
      <w:tblGrid>
        <w:gridCol w:w="4077"/>
        <w:gridCol w:w="6815"/>
        <w:gridCol w:w="71"/>
      </w:tblGrid>
      <w:tr w:rsidR="00053CB6" w:rsidRPr="00BF3523" w14:paraId="233727BA" w14:textId="77777777" w:rsidTr="00053CB6">
        <w:trPr>
          <w:jc w:val="center"/>
        </w:trPr>
        <w:tc>
          <w:tcPr>
            <w:tcW w:w="4077" w:type="dxa"/>
          </w:tcPr>
          <w:p w14:paraId="7AC007A2" w14:textId="1FB4C707" w:rsidR="00053CB6" w:rsidRPr="00CA6560" w:rsidRDefault="00053CB6" w:rsidP="00201593">
            <w:pPr>
              <w:jc w:val="center"/>
              <w:rPr>
                <w:b/>
                <w:bCs/>
                <w:spacing w:val="-6"/>
                <w:szCs w:val="28"/>
              </w:rPr>
            </w:pPr>
            <w:bookmarkStart w:id="0" w:name="_Hlk161654562"/>
            <w:r w:rsidRPr="00CA6560">
              <w:rPr>
                <w:b/>
                <w:bCs/>
                <w:spacing w:val="-6"/>
                <w:szCs w:val="28"/>
              </w:rPr>
              <w:t>TRƯỜNG THPT NGÔ GIA TỰ</w:t>
            </w:r>
          </w:p>
          <w:p w14:paraId="33F1CEC2" w14:textId="6A6DCA0B" w:rsidR="00053CB6" w:rsidRPr="00053CB6" w:rsidRDefault="00053CB6" w:rsidP="00201593">
            <w:pPr>
              <w:jc w:val="center"/>
              <w:rPr>
                <w:b/>
                <w:bCs/>
                <w:szCs w:val="28"/>
                <w:u w:val="single"/>
              </w:rPr>
            </w:pPr>
            <w:r w:rsidRPr="00053CB6">
              <w:rPr>
                <w:b/>
                <w:bCs/>
                <w:szCs w:val="28"/>
                <w:u w:val="single"/>
              </w:rPr>
              <w:t>TỔ: HÓA HỌC</w:t>
            </w:r>
          </w:p>
        </w:tc>
        <w:tc>
          <w:tcPr>
            <w:tcW w:w="6886" w:type="dxa"/>
            <w:gridSpan w:val="2"/>
            <w:hideMark/>
          </w:tcPr>
          <w:p w14:paraId="253E3F68" w14:textId="77777777" w:rsidR="00053CB6" w:rsidRDefault="00053CB6" w:rsidP="00201593">
            <w:pPr>
              <w:jc w:val="center"/>
              <w:rPr>
                <w:b/>
                <w:bCs/>
                <w:szCs w:val="28"/>
              </w:rPr>
            </w:pPr>
            <w:r w:rsidRPr="00BF3523">
              <w:rPr>
                <w:b/>
                <w:bCs/>
                <w:szCs w:val="28"/>
              </w:rPr>
              <w:t>KIỂM TRA GIỮA HỌC KÌ II</w:t>
            </w:r>
          </w:p>
          <w:p w14:paraId="5E95BA86" w14:textId="46B4E83D" w:rsidR="00053CB6" w:rsidRPr="00BF3523" w:rsidRDefault="00053CB6" w:rsidP="00201593">
            <w:pPr>
              <w:jc w:val="center"/>
              <w:rPr>
                <w:szCs w:val="28"/>
              </w:rPr>
            </w:pPr>
            <w:r w:rsidRPr="00BF3523">
              <w:rPr>
                <w:b/>
                <w:bCs/>
                <w:szCs w:val="28"/>
              </w:rPr>
              <w:t>NĂM HỌC 2023 - 2024</w:t>
            </w:r>
          </w:p>
          <w:p w14:paraId="31217C8C" w14:textId="221551AE" w:rsidR="00053CB6" w:rsidRPr="00BF3523" w:rsidRDefault="00C149F0" w:rsidP="00201593">
            <w:pPr>
              <w:jc w:val="center"/>
              <w:rPr>
                <w:szCs w:val="28"/>
              </w:rPr>
            </w:pPr>
            <w:r>
              <w:rPr>
                <w:b/>
                <w:bCs/>
                <w:szCs w:val="28"/>
              </w:rPr>
              <w:t xml:space="preserve">Môn: </w:t>
            </w:r>
            <w:r w:rsidR="00053CB6" w:rsidRPr="00BF3523">
              <w:rPr>
                <w:b/>
                <w:bCs/>
                <w:szCs w:val="28"/>
              </w:rPr>
              <w:t>Hóa Học – Lớp 10</w:t>
            </w:r>
          </w:p>
          <w:p w14:paraId="730F0B73" w14:textId="1A6E77EB" w:rsidR="00053CB6" w:rsidRPr="00BF3523" w:rsidRDefault="00053CB6" w:rsidP="00053CB6">
            <w:pPr>
              <w:pBdr>
                <w:bottom w:val="single" w:sz="6" w:space="1" w:color="auto"/>
              </w:pBdr>
              <w:jc w:val="center"/>
              <w:rPr>
                <w:szCs w:val="28"/>
              </w:rPr>
            </w:pPr>
            <w:r w:rsidRPr="00BF3523">
              <w:rPr>
                <w:i/>
                <w:iCs/>
                <w:szCs w:val="28"/>
              </w:rPr>
              <w:t>Thời gian làm bài: 45 phút (Không kể thời gian giao đề)</w:t>
            </w:r>
          </w:p>
        </w:tc>
      </w:tr>
      <w:bookmarkEnd w:id="0"/>
      <w:tr w:rsidR="00053CB6" w:rsidRPr="00E2648C" w14:paraId="1A26CA2D" w14:textId="77777777" w:rsidTr="00053CB6">
        <w:tblPrEx>
          <w:jc w:val="left"/>
          <w:tblLook w:val="01E0" w:firstRow="1" w:lastRow="1" w:firstColumn="1" w:lastColumn="1" w:noHBand="0" w:noVBand="0"/>
        </w:tblPrEx>
        <w:trPr>
          <w:gridAfter w:val="1"/>
          <w:wAfter w:w="71" w:type="dxa"/>
        </w:trPr>
        <w:tc>
          <w:tcPr>
            <w:tcW w:w="10892" w:type="dxa"/>
            <w:gridSpan w:val="2"/>
            <w:shd w:val="clear" w:color="auto" w:fill="auto"/>
          </w:tcPr>
          <w:p w14:paraId="76579CC9" w14:textId="1AFB4279" w:rsidR="00053CB6" w:rsidRPr="00E2648C" w:rsidRDefault="00053CB6" w:rsidP="00201593">
            <w:pPr>
              <w:spacing w:after="0" w:line="20" w:lineRule="atLeast"/>
              <w:rPr>
                <w:b/>
                <w:szCs w:val="28"/>
              </w:rPr>
            </w:pPr>
          </w:p>
        </w:tc>
      </w:tr>
    </w:tbl>
    <w:p w14:paraId="6DFA3BE6" w14:textId="77777777" w:rsidR="00053CB6" w:rsidRDefault="00053CB6" w:rsidP="00410EEC">
      <w:pPr>
        <w:jc w:val="center"/>
        <w:rPr>
          <w:b/>
        </w:rPr>
      </w:pPr>
    </w:p>
    <w:p w14:paraId="2D43C781" w14:textId="3B88811E" w:rsidR="00053CB6" w:rsidRDefault="00053CB6" w:rsidP="00053CB6">
      <w:pPr>
        <w:rPr>
          <w:b/>
        </w:rPr>
      </w:pPr>
      <w:r>
        <w:rPr>
          <w:b/>
        </w:rPr>
        <w:t>I. PHẦN TRẮC NGHIỆM</w:t>
      </w:r>
    </w:p>
    <w:tbl>
      <w:tblPr>
        <w:tblW w:w="4800" w:type="dxa"/>
        <w:tblInd w:w="11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</w:tblGrid>
      <w:tr w:rsidR="00053CB6" w:rsidRPr="00053CB6" w14:paraId="105A7D3B" w14:textId="77777777" w:rsidTr="00053CB6">
        <w:trPr>
          <w:trHeight w:val="300"/>
        </w:trPr>
        <w:tc>
          <w:tcPr>
            <w:tcW w:w="9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457BF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Câu hỏi</w:t>
            </w:r>
          </w:p>
        </w:tc>
        <w:tc>
          <w:tcPr>
            <w:tcW w:w="384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72C48" w14:textId="1375825E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Mã đề</w:t>
            </w:r>
          </w:p>
        </w:tc>
      </w:tr>
      <w:tr w:rsidR="00053CB6" w:rsidRPr="00053CB6" w14:paraId="27D6E0AF" w14:textId="77777777" w:rsidTr="00053CB6">
        <w:trPr>
          <w:trHeight w:val="300"/>
        </w:trPr>
        <w:tc>
          <w:tcPr>
            <w:tcW w:w="9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830750" w14:textId="77777777" w:rsidR="00053CB6" w:rsidRPr="00053CB6" w:rsidRDefault="00053CB6" w:rsidP="00053CB6">
            <w:pPr>
              <w:spacing w:after="0" w:line="240" w:lineRule="auto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C81D3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0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D3592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0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D0B8A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0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07D62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004</w:t>
            </w:r>
          </w:p>
        </w:tc>
      </w:tr>
      <w:tr w:rsidR="00053CB6" w:rsidRPr="00053CB6" w14:paraId="434BA0AD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6695F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54C82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44FFC1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45181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8772CC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</w:tr>
      <w:tr w:rsidR="00053CB6" w:rsidRPr="00053CB6" w14:paraId="50ADAF28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FD8E6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10D768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24812D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C97BB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5A87D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C</w:t>
            </w:r>
          </w:p>
        </w:tc>
      </w:tr>
      <w:tr w:rsidR="00053CB6" w:rsidRPr="00053CB6" w14:paraId="372AC869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257304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A1FFE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A2E50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F8123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9FFE5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</w:tr>
      <w:tr w:rsidR="00053CB6" w:rsidRPr="00053CB6" w14:paraId="3813FBEC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74446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3335B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602B4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2624B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1CC36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</w:tr>
      <w:tr w:rsidR="00053CB6" w:rsidRPr="00053CB6" w14:paraId="2CD514BC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4716F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0B453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29784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B61BE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1981B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</w:tr>
      <w:tr w:rsidR="00053CB6" w:rsidRPr="00053CB6" w14:paraId="1B98E4F8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892A5F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B2938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937B6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B3062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C15B1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</w:tr>
      <w:tr w:rsidR="00053CB6" w:rsidRPr="00053CB6" w14:paraId="2FEB2AB0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94C460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E7F41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49510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F76659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E2E82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</w:tr>
      <w:tr w:rsidR="00053CB6" w:rsidRPr="00053CB6" w14:paraId="061AFE4B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16645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D5814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8F093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2142A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C6426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</w:tr>
      <w:tr w:rsidR="00053CB6" w:rsidRPr="00053CB6" w14:paraId="6B08EE88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A39B8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523B5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7A4C1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85D53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01117E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</w:tr>
      <w:tr w:rsidR="00053CB6" w:rsidRPr="00053CB6" w14:paraId="544D5305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3B67D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CC695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B0E8D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A41EB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F903D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C</w:t>
            </w:r>
          </w:p>
        </w:tc>
      </w:tr>
      <w:tr w:rsidR="00053CB6" w:rsidRPr="00053CB6" w14:paraId="732DF097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6BF02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8A818D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8BF30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EB5A6D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8ADBD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</w:tr>
      <w:tr w:rsidR="00053CB6" w:rsidRPr="00053CB6" w14:paraId="0E4FDDE5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3D541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C8F6F5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6CE65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8FE23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A71E3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C</w:t>
            </w:r>
          </w:p>
        </w:tc>
      </w:tr>
      <w:tr w:rsidR="00053CB6" w:rsidRPr="00053CB6" w14:paraId="58D40737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05829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2D8B1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FAFD4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93454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A94BF6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</w:tr>
      <w:tr w:rsidR="00053CB6" w:rsidRPr="00053CB6" w14:paraId="6A4D0C4B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5A3B8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6A269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16471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73C23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AD292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</w:tr>
      <w:tr w:rsidR="00053CB6" w:rsidRPr="00053CB6" w14:paraId="0F406141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D909C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171B5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42011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F1AEC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B89531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C</w:t>
            </w:r>
          </w:p>
        </w:tc>
      </w:tr>
      <w:tr w:rsidR="00053CB6" w:rsidRPr="00053CB6" w14:paraId="4C42B861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FB608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572C52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C1058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BCF8C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5DD97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</w:tr>
      <w:tr w:rsidR="00053CB6" w:rsidRPr="00053CB6" w14:paraId="35DBD732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848DD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02824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10CF76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3A860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F41CA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</w:tr>
      <w:tr w:rsidR="00053CB6" w:rsidRPr="00053CB6" w14:paraId="78B17E15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DB79E5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03322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16A399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8F1559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2DF68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</w:tr>
      <w:tr w:rsidR="00053CB6" w:rsidRPr="00053CB6" w14:paraId="78EB18C5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EDBA5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D3810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C7F9A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17FCDA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C2317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C</w:t>
            </w:r>
          </w:p>
        </w:tc>
      </w:tr>
      <w:tr w:rsidR="00053CB6" w:rsidRPr="00053CB6" w14:paraId="380A4EE8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241AA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DF997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CDFCF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42ECC0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178F6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</w:tr>
      <w:tr w:rsidR="00053CB6" w:rsidRPr="00053CB6" w14:paraId="7EB22401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1F671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836EC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BFEEE6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CCE5C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59355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</w:tr>
      <w:tr w:rsidR="00053CB6" w:rsidRPr="00053CB6" w14:paraId="4EFEB583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C2B6F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AF88C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DE7AE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DC95E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F2D5BF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</w:tr>
      <w:tr w:rsidR="00053CB6" w:rsidRPr="00053CB6" w14:paraId="766FAC39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6341D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8A07FC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14B61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95933E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E848C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C</w:t>
            </w:r>
          </w:p>
        </w:tc>
      </w:tr>
      <w:tr w:rsidR="00053CB6" w:rsidRPr="00053CB6" w14:paraId="534285C5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EFDD8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D1A1D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FB1C9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45167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386AE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</w:tr>
      <w:tr w:rsidR="00053CB6" w:rsidRPr="00053CB6" w14:paraId="4A0A90A6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2B820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E6A21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A7145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83285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6D29C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</w:tr>
      <w:tr w:rsidR="00053CB6" w:rsidRPr="00053CB6" w14:paraId="6E44B5B6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C1250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75104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2BEB01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37C94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EECF1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</w:tr>
      <w:tr w:rsidR="00053CB6" w:rsidRPr="00053CB6" w14:paraId="1361E92C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BF0FD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90D13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772B6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D87DAC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59E2E4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</w:tr>
      <w:tr w:rsidR="00053CB6" w:rsidRPr="00053CB6" w14:paraId="0C1C2D76" w14:textId="77777777" w:rsidTr="00053CB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AF422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b/>
                <w:bCs/>
                <w:kern w:val="0"/>
                <w:sz w:val="26"/>
                <w:szCs w:val="26"/>
                <w:lang w:val="vi-VN" w:eastAsia="vi-VN"/>
                <w14:ligatures w14:val="none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49892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DEB62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4C0058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5FF9F" w14:textId="77777777" w:rsidR="00053CB6" w:rsidRPr="00053CB6" w:rsidRDefault="00053CB6" w:rsidP="00053CB6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</w:pPr>
            <w:r w:rsidRPr="00053CB6">
              <w:rPr>
                <w:rFonts w:eastAsia="Times New Roman" w:cs="Times New Roman"/>
                <w:kern w:val="0"/>
                <w:sz w:val="26"/>
                <w:szCs w:val="26"/>
                <w:lang w:val="vi-VN" w:eastAsia="vi-VN"/>
                <w14:ligatures w14:val="none"/>
              </w:rPr>
              <w:t>D</w:t>
            </w:r>
          </w:p>
        </w:tc>
      </w:tr>
    </w:tbl>
    <w:p w14:paraId="7ECE3DAD" w14:textId="77777777" w:rsidR="00053CB6" w:rsidRDefault="00053CB6" w:rsidP="00053CB6">
      <w:pPr>
        <w:rPr>
          <w:b/>
        </w:rPr>
      </w:pPr>
    </w:p>
    <w:p w14:paraId="38C8AA5A" w14:textId="77777777" w:rsidR="00B0787C" w:rsidRDefault="00B0787C" w:rsidP="00053CB6">
      <w:pPr>
        <w:rPr>
          <w:b/>
        </w:rPr>
      </w:pPr>
    </w:p>
    <w:p w14:paraId="51D911F9" w14:textId="0AD8C34A" w:rsidR="00053CB6" w:rsidRDefault="00053CB6" w:rsidP="00053CB6">
      <w:pPr>
        <w:rPr>
          <w:b/>
        </w:rPr>
      </w:pPr>
      <w:r>
        <w:rPr>
          <w:b/>
        </w:rPr>
        <w:lastRenderedPageBreak/>
        <w:t>II. PHẦN TỰ LUẬN</w:t>
      </w:r>
    </w:p>
    <w:p w14:paraId="5E8E5EDF" w14:textId="0F9365E9" w:rsidR="00D76471" w:rsidRPr="00410EEC" w:rsidRDefault="00773ACF" w:rsidP="00053CB6">
      <w:pPr>
        <w:jc w:val="center"/>
        <w:rPr>
          <w:b/>
        </w:rPr>
      </w:pPr>
      <w:r w:rsidRPr="00410EEC">
        <w:rPr>
          <w:b/>
        </w:rPr>
        <w:t>HƯỚNG DẪN CHẤM TỰ LUẬN</w:t>
      </w:r>
    </w:p>
    <w:tbl>
      <w:tblPr>
        <w:tblStyle w:val="TableGrid"/>
        <w:tblW w:w="9952" w:type="dxa"/>
        <w:tblInd w:w="108" w:type="dxa"/>
        <w:tblLook w:val="04A0" w:firstRow="1" w:lastRow="0" w:firstColumn="1" w:lastColumn="0" w:noHBand="0" w:noVBand="1"/>
      </w:tblPr>
      <w:tblGrid>
        <w:gridCol w:w="880"/>
        <w:gridCol w:w="6520"/>
        <w:gridCol w:w="2552"/>
      </w:tblGrid>
      <w:tr w:rsidR="00773ACF" w:rsidRPr="008F7FA6" w14:paraId="5266F239" w14:textId="77777777" w:rsidTr="00053CB6">
        <w:trPr>
          <w:tblHeader/>
        </w:trPr>
        <w:tc>
          <w:tcPr>
            <w:tcW w:w="880" w:type="dxa"/>
          </w:tcPr>
          <w:p w14:paraId="5CC4BF6C" w14:textId="241416C7" w:rsidR="00773ACF" w:rsidRPr="00410EEC" w:rsidRDefault="00773ACF" w:rsidP="00410EE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</w:rPr>
            </w:pPr>
            <w:r w:rsidRPr="00410EEC"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</w:rPr>
              <w:t>Câu</w:t>
            </w:r>
          </w:p>
        </w:tc>
        <w:tc>
          <w:tcPr>
            <w:tcW w:w="6520" w:type="dxa"/>
          </w:tcPr>
          <w:p w14:paraId="02F07E49" w14:textId="77777777" w:rsidR="00773ACF" w:rsidRPr="00410EEC" w:rsidRDefault="00773ACF" w:rsidP="00410EE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</w:rPr>
            </w:pPr>
            <w:r w:rsidRPr="00410EEC"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</w:rPr>
              <w:t>Nội dung</w:t>
            </w:r>
          </w:p>
        </w:tc>
        <w:tc>
          <w:tcPr>
            <w:tcW w:w="2552" w:type="dxa"/>
          </w:tcPr>
          <w:p w14:paraId="5F296725" w14:textId="77777777" w:rsidR="00773ACF" w:rsidRPr="00410EEC" w:rsidRDefault="00773ACF" w:rsidP="00410EE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</w:rPr>
            </w:pPr>
            <w:r w:rsidRPr="00410EEC"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</w:rPr>
              <w:t>Điểm</w:t>
            </w:r>
          </w:p>
        </w:tc>
      </w:tr>
      <w:tr w:rsidR="00773ACF" w:rsidRPr="008F7FA6" w14:paraId="540728FD" w14:textId="77777777" w:rsidTr="00410EEC">
        <w:tc>
          <w:tcPr>
            <w:tcW w:w="880" w:type="dxa"/>
          </w:tcPr>
          <w:p w14:paraId="5267683F" w14:textId="330F52F0" w:rsidR="00773ACF" w:rsidRPr="008F7FA6" w:rsidRDefault="00773ACF" w:rsidP="00410EE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1.</w:t>
            </w:r>
          </w:p>
        </w:tc>
        <w:tc>
          <w:tcPr>
            <w:tcW w:w="6520" w:type="dxa"/>
          </w:tcPr>
          <w:p w14:paraId="6417162C" w14:textId="77777777" w:rsidR="00773ACF" w:rsidRPr="008F7FA6" w:rsidRDefault="00773ACF" w:rsidP="00E72E14">
            <w:pPr>
              <w:tabs>
                <w:tab w:val="left" w:pos="284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F7FA6">
              <w:rPr>
                <w:rFonts w:ascii="Times New Roman" w:hAnsi="Times New Roman" w:cs="Times New Roman"/>
                <w:iCs/>
                <w:sz w:val="24"/>
                <w:szCs w:val="24"/>
              </w:rPr>
              <w:t>Fe</w:t>
            </w:r>
            <w:r w:rsidRPr="008F7FA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2</w:t>
            </w:r>
            <w:r w:rsidRPr="008F7FA6">
              <w:rPr>
                <w:rFonts w:ascii="Times New Roman" w:hAnsi="Times New Roman" w:cs="Times New Roman"/>
                <w:iCs/>
                <w:sz w:val="24"/>
                <w:szCs w:val="24"/>
              </w:rPr>
              <w:t>O</w:t>
            </w:r>
            <w:r w:rsidRPr="008F7FA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3</w:t>
            </w:r>
            <w:r w:rsidRPr="008F7FA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+ CO </w:t>
            </w:r>
            <w:r w:rsidRPr="008F7FA6">
              <w:rPr>
                <w:rFonts w:ascii="Times New Roman" w:hAnsi="Times New Roman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680" w:dyaOrig="360" w14:anchorId="228167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5pt;height:17.25pt" o:ole="">
                  <v:imagedata r:id="rId4" o:title=""/>
                </v:shape>
                <o:OLEObject Type="Embed" ProgID="Equation.DSMT4" ShapeID="_x0000_i1025" DrawAspect="Content" ObjectID="_1774530718" r:id="rId5"/>
              </w:object>
            </w:r>
            <w:r w:rsidRPr="008F7FA6">
              <w:rPr>
                <w:rFonts w:ascii="Times New Roman" w:hAnsi="Times New Roman" w:cs="Times New Roman"/>
                <w:sz w:val="24"/>
                <w:szCs w:val="24"/>
              </w:rPr>
              <w:t xml:space="preserve"> Fe + CO</w:t>
            </w:r>
            <w:r w:rsidRPr="008F7F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14:paraId="64BA754B" w14:textId="77777777" w:rsidR="00773ACF" w:rsidRPr="008F7FA6" w:rsidRDefault="00773ACF" w:rsidP="00E72E14">
            <w:pPr>
              <w:tabs>
                <w:tab w:val="left" w:pos="284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7FA6">
              <w:rPr>
                <w:rFonts w:ascii="Times New Roman" w:hAnsi="Times New Roman" w:cs="Times New Roman"/>
                <w:sz w:val="24"/>
                <w:szCs w:val="24"/>
              </w:rPr>
              <w:t>Số oxi hóa của nguyên tử Fe giảm từ +3 xuống 0, là chất oxi hóa.</w:t>
            </w:r>
          </w:p>
          <w:p w14:paraId="603299E2" w14:textId="77777777" w:rsidR="00773ACF" w:rsidRPr="008F7FA6" w:rsidRDefault="00773ACF" w:rsidP="00E72E14">
            <w:pPr>
              <w:tabs>
                <w:tab w:val="left" w:pos="284"/>
              </w:tabs>
              <w:spacing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Số oxi hóa của nguyên tử C tăng từ +2 lên +4, là chất khử </w:t>
            </w:r>
          </w:p>
          <w:p w14:paraId="10465290" w14:textId="77777777" w:rsidR="00773ACF" w:rsidRPr="008F7FA6" w:rsidRDefault="00773ACF" w:rsidP="00E72E14">
            <w:pPr>
              <w:tabs>
                <w:tab w:val="left" w:pos="284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7FA6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299" distR="114299" simplePos="0" relativeHeight="251659264" behindDoc="0" locked="0" layoutInCell="1" allowOverlap="1" wp14:anchorId="08AD8AD7" wp14:editId="04B40AD0">
                      <wp:simplePos x="0" y="0"/>
                      <wp:positionH relativeFrom="column">
                        <wp:posOffset>222249</wp:posOffset>
                      </wp:positionH>
                      <wp:positionV relativeFrom="paragraph">
                        <wp:posOffset>52705</wp:posOffset>
                      </wp:positionV>
                      <wp:extent cx="0" cy="527050"/>
                      <wp:effectExtent l="0" t="0" r="38100" b="25400"/>
                      <wp:wrapNone/>
                      <wp:docPr id="81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0" cy="52705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016F4F1" id="Straight Connector 2" o:spid="_x0000_s1026" style="position:absolute;z-index:25165926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7.5pt,4.15pt" to="17.5pt,4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8F7FA6">
              <w:rPr>
                <w:rFonts w:ascii="Times New Roman" w:hAnsi="Times New Roman" w:cs="Times New Roman"/>
                <w:kern w:val="2"/>
                <w:position w:val="-44"/>
                <w:sz w:val="24"/>
                <w:szCs w:val="24"/>
                <w14:ligatures w14:val="standardContextual"/>
              </w:rPr>
              <w:object w:dxaOrig="1900" w:dyaOrig="999" w14:anchorId="596B096F">
                <v:shape id="_x0000_i1026" type="#_x0000_t75" style="width:93.75pt;height:50.25pt" o:ole="">
                  <v:imagedata r:id="rId6" o:title=""/>
                </v:shape>
                <o:OLEObject Type="Embed" ProgID="Equation.DSMT4" ShapeID="_x0000_i1026" DrawAspect="Content" ObjectID="_1774530719" r:id="rId7"/>
              </w:object>
            </w:r>
          </w:p>
          <w:p w14:paraId="74DA2185" w14:textId="77777777" w:rsidR="00773ACF" w:rsidRPr="008F7FA6" w:rsidRDefault="00773ACF" w:rsidP="00E72E14">
            <w:pPr>
              <w:tabs>
                <w:tab w:val="left" w:pos="284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hAnsi="Times New Roman" w:cs="Times New Roman"/>
                <w:iCs/>
                <w:sz w:val="24"/>
                <w:szCs w:val="24"/>
              </w:rPr>
              <w:t>Fe</w:t>
            </w:r>
            <w:r w:rsidRPr="008F7FA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2</w:t>
            </w:r>
            <w:r w:rsidRPr="008F7FA6">
              <w:rPr>
                <w:rFonts w:ascii="Times New Roman" w:hAnsi="Times New Roman" w:cs="Times New Roman"/>
                <w:iCs/>
                <w:sz w:val="24"/>
                <w:szCs w:val="24"/>
              </w:rPr>
              <w:t>O</w:t>
            </w:r>
            <w:r w:rsidRPr="008F7FA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3</w:t>
            </w:r>
            <w:r w:rsidRPr="008F7FA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+ 3CO </w:t>
            </w:r>
            <w:r w:rsidRPr="008F7FA6">
              <w:rPr>
                <w:rFonts w:ascii="Times New Roman" w:hAnsi="Times New Roman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680" w:dyaOrig="360" w14:anchorId="7A55D2EB">
                <v:shape id="_x0000_i1027" type="#_x0000_t75" style="width:34.5pt;height:17.25pt" o:ole="">
                  <v:imagedata r:id="rId4" o:title=""/>
                </v:shape>
                <o:OLEObject Type="Embed" ProgID="Equation.DSMT4" ShapeID="_x0000_i1027" DrawAspect="Content" ObjectID="_1774530720" r:id="rId8"/>
              </w:object>
            </w:r>
            <w:r w:rsidRPr="008F7FA6">
              <w:rPr>
                <w:rFonts w:ascii="Times New Roman" w:hAnsi="Times New Roman" w:cs="Times New Roman"/>
                <w:sz w:val="24"/>
                <w:szCs w:val="24"/>
              </w:rPr>
              <w:t xml:space="preserve"> 2Fe + 3CO</w:t>
            </w:r>
            <w:r w:rsidRPr="008F7F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552" w:type="dxa"/>
          </w:tcPr>
          <w:p w14:paraId="31BA91A2" w14:textId="5D71B650" w:rsidR="00410EEC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0,25 </w:t>
            </w:r>
          </w:p>
          <w:p w14:paraId="41A78384" w14:textId="77777777" w:rsidR="00773ACF" w:rsidRPr="008F7FA6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0,25 </w:t>
            </w:r>
          </w:p>
          <w:p w14:paraId="526D2F33" w14:textId="77777777" w:rsidR="00773ACF" w:rsidRPr="008F7FA6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0,25 </w:t>
            </w:r>
          </w:p>
          <w:p w14:paraId="41B8A5F9" w14:textId="77777777" w:rsidR="00773ACF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  <w:p w14:paraId="6E6BF952" w14:textId="77777777" w:rsidR="00410EEC" w:rsidRPr="008F7FA6" w:rsidRDefault="00410EEC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  <w:p w14:paraId="63C41141" w14:textId="77777777" w:rsidR="00773ACF" w:rsidRPr="008F7FA6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0,25 </w:t>
            </w:r>
          </w:p>
          <w:p w14:paraId="73D6D59C" w14:textId="77777777" w:rsidR="00773ACF" w:rsidRPr="008F7FA6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0,25 </w:t>
            </w:r>
          </w:p>
          <w:p w14:paraId="13CDAA33" w14:textId="77777777" w:rsidR="00773ACF" w:rsidRPr="008F7FA6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0,25 </w:t>
            </w:r>
          </w:p>
        </w:tc>
      </w:tr>
      <w:tr w:rsidR="00773ACF" w:rsidRPr="008F7FA6" w14:paraId="5C9A0938" w14:textId="77777777" w:rsidTr="00410EEC">
        <w:tc>
          <w:tcPr>
            <w:tcW w:w="880" w:type="dxa"/>
          </w:tcPr>
          <w:p w14:paraId="31BC502C" w14:textId="4590BCC0" w:rsidR="00773ACF" w:rsidRPr="008F7FA6" w:rsidRDefault="00773ACF" w:rsidP="00410EE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2.</w:t>
            </w:r>
          </w:p>
        </w:tc>
        <w:tc>
          <w:tcPr>
            <w:tcW w:w="6520" w:type="dxa"/>
          </w:tcPr>
          <w:p w14:paraId="205C6ECB" w14:textId="77777777" w:rsidR="00773ACF" w:rsidRPr="008F7FA6" w:rsidRDefault="00773ACF" w:rsidP="00E72E14">
            <w:pPr>
              <w:tabs>
                <w:tab w:val="left" w:pos="284"/>
              </w:tabs>
              <w:spacing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hAnsi="Times New Roman" w:cs="Times New Roman"/>
                <w:iCs/>
                <w:sz w:val="24"/>
                <w:szCs w:val="24"/>
              </w:rPr>
              <w:t>CaCO</w:t>
            </w:r>
            <w:r w:rsidRPr="008F7FA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3</w:t>
            </w:r>
            <w:r w:rsidRPr="008F7FA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(s) </w:t>
            </w:r>
            <w:r w:rsidRPr="008F7FA6">
              <w:rPr>
                <w:rFonts w:ascii="Times New Roman" w:hAnsi="Times New Roman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680" w:dyaOrig="360" w14:anchorId="49897B47">
                <v:shape id="_x0000_i1028" type="#_x0000_t75" style="width:34.5pt;height:17.25pt" o:ole="">
                  <v:imagedata r:id="rId4" o:title=""/>
                </v:shape>
                <o:OLEObject Type="Embed" ProgID="Equation.DSMT4" ShapeID="_x0000_i1028" DrawAspect="Content" ObjectID="_1774530721" r:id="rId9"/>
              </w:object>
            </w:r>
            <w:r w:rsidRPr="008F7FA6">
              <w:rPr>
                <w:rFonts w:ascii="Times New Roman" w:hAnsi="Times New Roman" w:cs="Times New Roman"/>
                <w:sz w:val="24"/>
                <w:szCs w:val="24"/>
              </w:rPr>
              <w:t xml:space="preserve"> CaO (s) + CO</w:t>
            </w:r>
            <w:r w:rsidRPr="008F7F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F7FA6">
              <w:rPr>
                <w:rFonts w:ascii="Times New Roman" w:hAnsi="Times New Roman" w:cs="Times New Roman"/>
                <w:sz w:val="24"/>
                <w:szCs w:val="24"/>
              </w:rPr>
              <w:t xml:space="preserve"> (g)   </w:t>
            </w:r>
            <w:r w:rsidRPr="008F7FA6">
              <w:rPr>
                <w:rFonts w:ascii="Times New Roman" w:eastAsia="Times New Roman" w:hAnsi="Times New Roman" w:cs="Times New Roman"/>
                <w:kern w:val="2"/>
                <w:position w:val="-12"/>
                <w:sz w:val="24"/>
                <w:szCs w:val="24"/>
                <w:vertAlign w:val="subscript"/>
                <w14:ligatures w14:val="standardContextual"/>
              </w:rPr>
              <w:object w:dxaOrig="700" w:dyaOrig="380" w14:anchorId="3A4B4103">
                <v:shape id="_x0000_i1029" type="#_x0000_t75" style="width:34.5pt;height:19.5pt" o:ole="">
                  <v:imagedata r:id="rId10" o:title=""/>
                </v:shape>
                <o:OLEObject Type="Embed" ProgID="Equation.DSMT4" ShapeID="_x0000_i1029" DrawAspect="Content" ObjectID="_1774530722" r:id="rId11"/>
              </w:object>
            </w:r>
            <w:r w:rsidRPr="008F7FA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+ </w:t>
            </w:r>
            <w:r w:rsidRPr="008F7FA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78,49 kJ</w:t>
            </w:r>
          </w:p>
        </w:tc>
        <w:tc>
          <w:tcPr>
            <w:tcW w:w="2552" w:type="dxa"/>
          </w:tcPr>
          <w:p w14:paraId="15132E2D" w14:textId="77777777" w:rsidR="00773ACF" w:rsidRPr="008F7FA6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0,5 điểm</w:t>
            </w:r>
          </w:p>
          <w:p w14:paraId="1BDF3251" w14:textId="77777777" w:rsidR="00773ACF" w:rsidRPr="008F7FA6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(thiếu trạng thái hoặc thiếu </w:t>
            </w:r>
            <w:r w:rsidRPr="008F7FA6">
              <w:rPr>
                <w:rFonts w:ascii="Times New Roman" w:eastAsia="Times New Roman" w:hAnsi="Times New Roman" w:cs="Times New Roman"/>
                <w:kern w:val="2"/>
                <w:position w:val="-12"/>
                <w:sz w:val="24"/>
                <w:szCs w:val="24"/>
                <w:vertAlign w:val="subscript"/>
                <w14:ligatures w14:val="standardContextual"/>
              </w:rPr>
              <w:object w:dxaOrig="700" w:dyaOrig="380" w14:anchorId="7409F158">
                <v:shape id="_x0000_i1030" type="#_x0000_t75" style="width:34.5pt;height:19.5pt" o:ole="">
                  <v:imagedata r:id="rId10" o:title=""/>
                </v:shape>
                <o:OLEObject Type="Embed" ProgID="Equation.DSMT4" ShapeID="_x0000_i1030" DrawAspect="Content" ObjectID="_1774530723" r:id="rId12"/>
              </w:object>
            </w:r>
            <w:r w:rsidRPr="008F7FA6">
              <w:rPr>
                <w:rFonts w:ascii="Times New Roman" w:eastAsia="Times New Roman" w:hAnsi="Times New Roman" w:cs="Times New Roman"/>
                <w:sz w:val="24"/>
                <w:szCs w:val="24"/>
              </w:rPr>
              <w:t>) chỉ được 0,25 đ</w:t>
            </w:r>
          </w:p>
        </w:tc>
      </w:tr>
      <w:tr w:rsidR="00773ACF" w:rsidRPr="008F7FA6" w14:paraId="58F171A0" w14:textId="77777777" w:rsidTr="00410EEC">
        <w:tc>
          <w:tcPr>
            <w:tcW w:w="880" w:type="dxa"/>
          </w:tcPr>
          <w:p w14:paraId="1C60813D" w14:textId="20477EB6" w:rsidR="00773ACF" w:rsidRPr="008F7FA6" w:rsidRDefault="00773ACF" w:rsidP="00410EE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3.</w:t>
            </w:r>
          </w:p>
        </w:tc>
        <w:tc>
          <w:tcPr>
            <w:tcW w:w="6520" w:type="dxa"/>
          </w:tcPr>
          <w:p w14:paraId="3D4AB71C" w14:textId="77777777" w:rsidR="00773ACF" w:rsidRPr="008F7FA6" w:rsidRDefault="00773ACF" w:rsidP="00E72E14">
            <w:pPr>
              <w:tabs>
                <w:tab w:val="left" w:pos="284"/>
              </w:tabs>
              <w:spacing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iCs/>
                <w:kern w:val="2"/>
                <w:position w:val="-30"/>
                <w:sz w:val="24"/>
                <w:szCs w:val="24"/>
                <w14:ligatures w14:val="standardContextual"/>
              </w:rPr>
              <w:object w:dxaOrig="4840" w:dyaOrig="720" w14:anchorId="3C7CB454">
                <v:shape id="_x0000_i1031" type="#_x0000_t75" style="width:242.25pt;height:36.75pt" o:ole="">
                  <v:imagedata r:id="rId13" o:title=""/>
                </v:shape>
                <o:OLEObject Type="Embed" ProgID="Equation.DSMT4" ShapeID="_x0000_i1031" DrawAspect="Content" ObjectID="_1774530724" r:id="rId14"/>
              </w:object>
            </w:r>
          </w:p>
        </w:tc>
        <w:tc>
          <w:tcPr>
            <w:tcW w:w="2552" w:type="dxa"/>
          </w:tcPr>
          <w:p w14:paraId="765F7E9E" w14:textId="77777777" w:rsidR="00773ACF" w:rsidRPr="008F7FA6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0,5 điểm</w:t>
            </w:r>
          </w:p>
          <w:p w14:paraId="48895E3F" w14:textId="77777777" w:rsidR="00773ACF" w:rsidRPr="008F7FA6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(đúng công thức, sai kết quả được 0,25 đ)</w:t>
            </w:r>
          </w:p>
        </w:tc>
      </w:tr>
      <w:tr w:rsidR="00773ACF" w:rsidRPr="008F7FA6" w14:paraId="44804A41" w14:textId="77777777" w:rsidTr="00410EEC">
        <w:tc>
          <w:tcPr>
            <w:tcW w:w="880" w:type="dxa"/>
          </w:tcPr>
          <w:p w14:paraId="41A0DFB1" w14:textId="50C1562F" w:rsidR="00773ACF" w:rsidRPr="008F7FA6" w:rsidRDefault="00773ACF" w:rsidP="00410EE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4</w:t>
            </w:r>
          </w:p>
        </w:tc>
        <w:tc>
          <w:tcPr>
            <w:tcW w:w="6520" w:type="dxa"/>
          </w:tcPr>
          <w:p w14:paraId="53B2579A" w14:textId="77777777" w:rsidR="00773ACF" w:rsidRPr="008F7FA6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firstLine="283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Phản ứng tỏa nhiệt, </w:t>
            </w: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sym w:font="Symbol" w:char="F044"/>
            </w: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H &lt; 0</w:t>
            </w:r>
          </w:p>
          <w:p w14:paraId="7BD781AA" w14:textId="77777777" w:rsidR="00773ACF" w:rsidRPr="008F7FA6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firstLine="283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iCs/>
                <w:kern w:val="2"/>
                <w:position w:val="-24"/>
                <w:sz w:val="24"/>
                <w:szCs w:val="24"/>
                <w14:ligatures w14:val="standardContextual"/>
              </w:rPr>
              <w:object w:dxaOrig="2920" w:dyaOrig="620" w14:anchorId="171EE1FF">
                <v:shape id="_x0000_i1032" type="#_x0000_t75" style="width:146.25pt;height:30.75pt" o:ole="">
                  <v:imagedata r:id="rId15" o:title=""/>
                </v:shape>
                <o:OLEObject Type="Embed" ProgID="Equation.DSMT4" ShapeID="_x0000_i1032" DrawAspect="Content" ObjectID="_1774530725" r:id="rId16"/>
              </w:object>
            </w:r>
          </w:p>
          <w:p w14:paraId="159644FB" w14:textId="77777777" w:rsidR="00773ACF" w:rsidRPr="008F7FA6" w:rsidRDefault="00C149F0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firstLine="283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i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Δ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  <m:sSubSup>
                  <m:sSubSupPr>
                    <m:ctrlPr>
                      <w:rPr>
                        <w:rFonts w:ascii="Cambria Math" w:eastAsia="Calibri" w:hAnsi="Cambria Math" w:cs="Times New Roman"/>
                        <w:i/>
                        <w:iCs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298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o</m:t>
                    </m:r>
                  </m:sup>
                </m:sSubSup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-2803,0kJ/mol</m:t>
                </m:r>
              </m:oMath>
            </m:oMathPara>
          </w:p>
          <w:p w14:paraId="40E10C27" w14:textId="77777777" w:rsidR="00773ACF" w:rsidRPr="008F7FA6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firstLine="283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ố mol glucose </w:t>
            </w:r>
            <w:r w:rsidRPr="008F7FA6">
              <w:rPr>
                <w:rFonts w:ascii="Times New Roman" w:eastAsia="Calibri" w:hAnsi="Times New Roman" w:cs="Times New Roman"/>
                <w:iCs/>
                <w:kern w:val="2"/>
                <w:position w:val="-24"/>
                <w:sz w:val="24"/>
                <w:szCs w:val="24"/>
                <w14:ligatures w14:val="standardContextual"/>
              </w:rPr>
              <w:object w:dxaOrig="2920" w:dyaOrig="620" w14:anchorId="16D0A132">
                <v:shape id="_x0000_i1033" type="#_x0000_t75" style="width:146.25pt;height:30.75pt" o:ole="">
                  <v:imagedata r:id="rId15" o:title=""/>
                </v:shape>
                <o:OLEObject Type="Embed" ProgID="Equation.DSMT4" ShapeID="_x0000_i1033" DrawAspect="Content" ObjectID="_1774530726" r:id="rId17"/>
              </w:object>
            </w:r>
          </w:p>
          <w:p w14:paraId="149C0C23" w14:textId="77777777" w:rsidR="00773ACF" w:rsidRPr="008F7FA6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firstLine="283"/>
              <w:jc w:val="both"/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sym w:font="Symbol" w:char="F044"/>
            </w: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H = 2803,0.0,14167 = 397,1 (kJ)</w:t>
            </w:r>
          </w:p>
          <w:p w14:paraId="418A57A2" w14:textId="77777777" w:rsidR="00773ACF" w:rsidRPr="008F7FA6" w:rsidRDefault="00773ACF" w:rsidP="00E72E14">
            <w:pPr>
              <w:tabs>
                <w:tab w:val="left" w:pos="284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2552" w:type="dxa"/>
          </w:tcPr>
          <w:p w14:paraId="7350AF2D" w14:textId="77777777" w:rsidR="00773ACF" w:rsidRPr="008F7FA6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  <w:p w14:paraId="795D3C91" w14:textId="77777777" w:rsidR="00773ACF" w:rsidRPr="008F7FA6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0,25đ</w:t>
            </w:r>
          </w:p>
          <w:p w14:paraId="08E9842F" w14:textId="77777777" w:rsidR="00773ACF" w:rsidRPr="008F7FA6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  <w:p w14:paraId="0180BC25" w14:textId="77777777" w:rsidR="00773ACF" w:rsidRPr="008F7FA6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  <w:p w14:paraId="42BE8C57" w14:textId="77777777" w:rsidR="00773ACF" w:rsidRPr="008F7FA6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  <w:p w14:paraId="231AC897" w14:textId="77777777" w:rsidR="00773ACF" w:rsidRPr="008F7FA6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  <w:p w14:paraId="558E05C5" w14:textId="77777777" w:rsidR="00773ACF" w:rsidRPr="008F7FA6" w:rsidRDefault="00773ACF" w:rsidP="00E72E1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8F7FA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0,25 điểm</w:t>
            </w:r>
          </w:p>
        </w:tc>
      </w:tr>
    </w:tbl>
    <w:p w14:paraId="3D1111E4" w14:textId="77777777" w:rsidR="00773ACF" w:rsidRDefault="00773ACF"/>
    <w:sectPr w:rsidR="00773ACF" w:rsidSect="00410EEC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73ACF"/>
    <w:rsid w:val="00053CB6"/>
    <w:rsid w:val="00410EEC"/>
    <w:rsid w:val="00773ACF"/>
    <w:rsid w:val="00B0787C"/>
    <w:rsid w:val="00BF28E2"/>
    <w:rsid w:val="00C149F0"/>
    <w:rsid w:val="00D76471"/>
    <w:rsid w:val="00EE0F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E50F94"/>
  <w15:docId w15:val="{5D8D42A3-A5A0-485A-A53E-2FB3D5389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73AC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73AC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73ACF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73ACF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73ACF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73ACF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73ACF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73ACF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73ACF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73AC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73ACF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73ACF"/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73ACF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73ACF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73ACF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73ACF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73ACF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73ACF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773ACF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773AC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773ACF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773ACF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773AC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773ACF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773ACF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773ACF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73AC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73ACF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773ACF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qFormat/>
    <w:rsid w:val="00773ACF"/>
    <w:pPr>
      <w:spacing w:after="0" w:line="240" w:lineRule="auto"/>
    </w:pPr>
    <w:rPr>
      <w:rFonts w:asciiTheme="minorHAnsi" w:hAnsiTheme="minorHAnsi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10E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0EE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3063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01</Words>
  <Characters>1150</Characters>
  <Application>Microsoft Office Word</Application>
  <DocSecurity>0</DocSecurity>
  <Lines>9</Lines>
  <Paragraphs>2</Paragraphs>
  <ScaleCrop>false</ScaleCrop>
  <Company/>
  <LinksUpToDate>false</LinksUpToDate>
  <CharactersWithSpaces>1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 Hoang Xuyen</dc:creator>
  <cp:keywords/>
  <dc:description/>
  <cp:lastModifiedBy>THPT Ngô Gia Tự</cp:lastModifiedBy>
  <cp:revision>5</cp:revision>
  <dcterms:created xsi:type="dcterms:W3CDTF">2024-03-18T05:35:00Z</dcterms:created>
  <dcterms:modified xsi:type="dcterms:W3CDTF">2024-04-13T09:24:00Z</dcterms:modified>
</cp:coreProperties>
</file>